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sldIdLst>
    <p:sldId id="256" r:id="rId2"/>
    <p:sldId id="257" r:id="rId3"/>
    <p:sldId id="259" r:id="rId4"/>
    <p:sldId id="260" r:id="rId5"/>
    <p:sldId id="258" r:id="rId6"/>
    <p:sldId id="262" r:id="rId7"/>
    <p:sldId id="261" r:id="rId8"/>
    <p:sldId id="264" r:id="rId9"/>
    <p:sldId id="263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-102" y="-9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2966100-775E-440E-AEAF-13D0868410F2}" type="datetimeFigureOut">
              <a:rPr lang="en-CA" smtClean="0"/>
              <a:t>27/02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713E650-D979-4414-9801-497E11D0350B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youtube.com/watch?v=_M9khs87xQ8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emf"/><Relationship Id="rId3" Type="http://schemas.openxmlformats.org/officeDocument/2006/relationships/image" Target="../media/image20.png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Ionic and Covalent Bonding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501264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Lewis Structur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HBr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ulfur dichloride</a:t>
            </a:r>
          </a:p>
          <a:p>
            <a:pPr marL="0" indent="0">
              <a:buNone/>
            </a:pPr>
            <a:r>
              <a:rPr lang="en-US" dirty="0" smtClean="0"/>
              <a:t>Methane (CH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Nitrogen gas</a:t>
            </a:r>
          </a:p>
          <a:p>
            <a:pPr marL="0" indent="0">
              <a:buNone/>
            </a:pPr>
            <a:r>
              <a:rPr lang="en-US" dirty="0" smtClean="0"/>
              <a:t>Ammonia (NH</a:t>
            </a:r>
            <a:r>
              <a:rPr lang="en-US" baseline="-25000" dirty="0"/>
              <a:t>3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Hydrogen cyanide (HCN)</a:t>
            </a:r>
          </a:p>
          <a:p>
            <a:pPr marL="0" indent="0">
              <a:buNone/>
            </a:pPr>
            <a:r>
              <a:rPr lang="en-US" dirty="0" smtClean="0"/>
              <a:t>Formaldehyde (OC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800" dirty="0" smtClean="0"/>
              <a:t>Challenge Question</a:t>
            </a:r>
          </a:p>
          <a:p>
            <a:pPr marL="0" indent="0">
              <a:buNone/>
            </a:pPr>
            <a:r>
              <a:rPr lang="en-US" dirty="0" smtClean="0"/>
              <a:t>Methanol (H</a:t>
            </a:r>
            <a:r>
              <a:rPr lang="en-US" baseline="-25000" dirty="0" smtClean="0"/>
              <a:t>3</a:t>
            </a:r>
            <a:r>
              <a:rPr lang="en-US" dirty="0" smtClean="0"/>
              <a:t>COH)</a:t>
            </a:r>
            <a:endParaRPr lang="en-US" dirty="0"/>
          </a:p>
          <a:p>
            <a:pPr marL="0" indent="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997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onic versus Covalent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18173" y="4757737"/>
            <a:ext cx="3871913" cy="671513"/>
          </a:xfrm>
        </p:spPr>
        <p:txBody>
          <a:bodyPr/>
          <a:lstStyle/>
          <a:p>
            <a:r>
              <a:rPr lang="en-CA" dirty="0" smtClean="0">
                <a:hlinkClick r:id="rId2"/>
              </a:rPr>
              <a:t>Dogs Teaching Chemistry</a:t>
            </a:r>
            <a:endParaRPr lang="en-CA" dirty="0" smtClean="0"/>
          </a:p>
          <a:p>
            <a:endParaRPr lang="en-CA" dirty="0"/>
          </a:p>
        </p:txBody>
      </p:sp>
      <p:pic>
        <p:nvPicPr>
          <p:cNvPr id="1026" name="Picture 2" descr="http://i2.squidoocdn.com/resize/squidoo_images/-1/lens18007285_1307217023chemical_reaction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1658144"/>
            <a:ext cx="3024960" cy="2976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images.wikia.com/ratchet/images/7/75/Hunterj_is_a_Question_mark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010" y="2069306"/>
            <a:ext cx="1154113" cy="1154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00125" y="5372100"/>
            <a:ext cx="6786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ONIC BOND </a:t>
            </a:r>
            <a:r>
              <a:rPr lang="en-US" sz="2000" dirty="0" smtClean="0"/>
              <a:t>: Composed of a metal and a non-metal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COVALENT BOND </a:t>
            </a:r>
            <a:r>
              <a:rPr lang="en-US" sz="2000" dirty="0" smtClean="0"/>
              <a:t>: Composed of two non-metals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26382865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ic Bond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843463"/>
            <a:ext cx="8229600" cy="1633536"/>
          </a:xfrm>
        </p:spPr>
        <p:txBody>
          <a:bodyPr>
            <a:normAutofit/>
          </a:bodyPr>
          <a:lstStyle/>
          <a:p>
            <a:r>
              <a:rPr lang="en-US" dirty="0" smtClean="0"/>
              <a:t>Metal gives electron to non-metal</a:t>
            </a:r>
          </a:p>
          <a:p>
            <a:r>
              <a:rPr lang="en-US" dirty="0" smtClean="0"/>
              <a:t>A Metal empties its valence shell and shrinks in size</a:t>
            </a:r>
          </a:p>
          <a:p>
            <a:r>
              <a:rPr lang="en-US" dirty="0" smtClean="0"/>
              <a:t>A non-metal fills its valence shell and stays the same size</a:t>
            </a:r>
            <a:endParaRPr lang="en-CA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413" y="1357313"/>
            <a:ext cx="3305175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567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lent Bond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00650"/>
            <a:ext cx="8229600" cy="127635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Both non-metals want an electron</a:t>
            </a:r>
          </a:p>
          <a:p>
            <a:r>
              <a:rPr lang="en-US" dirty="0" smtClean="0"/>
              <a:t>They share their electrons to fill each others shells</a:t>
            </a:r>
          </a:p>
          <a:p>
            <a:r>
              <a:rPr lang="en-US" dirty="0"/>
              <a:t>E</a:t>
            </a:r>
            <a:r>
              <a:rPr lang="en-US" dirty="0" smtClean="0"/>
              <a:t>lectrons that don’t make up the bond are the </a:t>
            </a:r>
            <a:r>
              <a:rPr lang="en-US" dirty="0" smtClean="0">
                <a:solidFill>
                  <a:srgbClr val="FF0000"/>
                </a:solidFill>
              </a:rPr>
              <a:t>LONE PAIRS</a:t>
            </a:r>
            <a:endParaRPr lang="en-CA" dirty="0">
              <a:solidFill>
                <a:srgbClr val="FF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1414463"/>
            <a:ext cx="375285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7897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ic or Covalen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257550" cy="2743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dirty="0" smtClean="0"/>
              <a:t>MgCl</a:t>
            </a:r>
            <a:r>
              <a:rPr lang="en-US" sz="4000" baseline="-25000" dirty="0" smtClean="0"/>
              <a:t>2</a:t>
            </a:r>
            <a:endParaRPr lang="en-US" sz="4000" dirty="0" smtClean="0"/>
          </a:p>
          <a:p>
            <a:pPr marL="0" indent="0">
              <a:buNone/>
            </a:pPr>
            <a:r>
              <a:rPr lang="en-US" sz="4000" dirty="0" smtClean="0"/>
              <a:t>SO</a:t>
            </a:r>
            <a:r>
              <a:rPr lang="en-US" sz="4000" baseline="-25000" dirty="0" smtClean="0"/>
              <a:t>2</a:t>
            </a:r>
            <a:endParaRPr lang="en-US" sz="4000" dirty="0" smtClean="0"/>
          </a:p>
          <a:p>
            <a:pPr marL="0" indent="0">
              <a:buNone/>
            </a:pPr>
            <a:r>
              <a:rPr lang="en-US" sz="4000" dirty="0" err="1" smtClean="0"/>
              <a:t>HCl</a:t>
            </a:r>
            <a:endParaRPr lang="en-US" sz="4000" dirty="0" smtClean="0"/>
          </a:p>
          <a:p>
            <a:pPr marL="0" indent="0">
              <a:buNone/>
            </a:pPr>
            <a:r>
              <a:rPr lang="en-US" sz="4000" dirty="0" smtClean="0"/>
              <a:t>Al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O</a:t>
            </a:r>
            <a:r>
              <a:rPr lang="en-US" sz="4000" baseline="-25000" dirty="0" smtClean="0"/>
              <a:t>3</a:t>
            </a:r>
          </a:p>
          <a:p>
            <a:pPr marL="0" indent="0">
              <a:buNone/>
            </a:pPr>
            <a:r>
              <a:rPr lang="en-US" sz="4000" dirty="0" smtClean="0"/>
              <a:t>O</a:t>
            </a:r>
            <a:r>
              <a:rPr lang="en-US" sz="4000" baseline="-25000" dirty="0" smtClean="0"/>
              <a:t>2</a:t>
            </a:r>
            <a:endParaRPr lang="en-US" sz="4000" baseline="30000" dirty="0" smtClean="0"/>
          </a:p>
          <a:p>
            <a:pPr marL="0" indent="0">
              <a:buNone/>
            </a:pPr>
            <a:r>
              <a:rPr lang="en-US" sz="4000" dirty="0" smtClean="0"/>
              <a:t>K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S</a:t>
            </a:r>
          </a:p>
          <a:p>
            <a:pPr marL="0" indent="0">
              <a:buNone/>
            </a:pPr>
            <a:r>
              <a:rPr lang="en-US" sz="4000" dirty="0" smtClean="0"/>
              <a:t>NaNO</a:t>
            </a:r>
            <a:r>
              <a:rPr lang="en-US" sz="4000" baseline="-25000" dirty="0" smtClean="0"/>
              <a:t>3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052887" y="1576388"/>
            <a:ext cx="3257550" cy="44529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Ionic</a:t>
            </a:r>
          </a:p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Covalent</a:t>
            </a:r>
          </a:p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Covalent</a:t>
            </a:r>
          </a:p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Ionic</a:t>
            </a:r>
          </a:p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Covalent</a:t>
            </a:r>
          </a:p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Ionic</a:t>
            </a:r>
          </a:p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Ionic</a:t>
            </a:r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2340594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Ionic Bond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451"/>
            <a:ext cx="8229600" cy="167163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lways make sure the charges add up to be neutral</a:t>
            </a:r>
          </a:p>
          <a:p>
            <a:endParaRPr lang="en-US" dirty="0" smtClean="0"/>
          </a:p>
          <a:p>
            <a:r>
              <a:rPr lang="en-US" dirty="0" smtClean="0"/>
              <a:t>Think of ionic formulas as a ratio between the metal and the non-metal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2378867" y="3577292"/>
            <a:ext cx="957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</a:t>
            </a:r>
            <a:r>
              <a:rPr lang="en-US" sz="2800" baseline="30000" dirty="0" smtClean="0"/>
              <a:t>2+</a:t>
            </a:r>
            <a:endParaRPr lang="en-CA" sz="2800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5912643" y="3578272"/>
            <a:ext cx="957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l</a:t>
            </a:r>
            <a:r>
              <a:rPr lang="en-US" sz="2800" baseline="30000" dirty="0" smtClean="0"/>
              <a:t>-</a:t>
            </a:r>
            <a:endParaRPr lang="en-CA" sz="28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4955380" y="3572856"/>
            <a:ext cx="957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l</a:t>
            </a:r>
            <a:r>
              <a:rPr lang="en-US" sz="2800" baseline="30000" dirty="0" smtClean="0"/>
              <a:t>-</a:t>
            </a:r>
            <a:endParaRPr lang="en-CA" sz="2800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3455190" y="5341010"/>
            <a:ext cx="16859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aCl</a:t>
            </a:r>
            <a:r>
              <a:rPr lang="en-US" sz="4000" baseline="-25000" dirty="0" smtClean="0"/>
              <a:t>2</a:t>
            </a:r>
            <a:endParaRPr lang="en-CA" sz="40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2378867" y="4205286"/>
            <a:ext cx="957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</a:t>
            </a:r>
            <a:endParaRPr lang="en-CA" sz="2800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5217318" y="4205286"/>
            <a:ext cx="957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CA" sz="2800" baseline="30000" dirty="0"/>
          </a:p>
        </p:txBody>
      </p:sp>
      <p:pic>
        <p:nvPicPr>
          <p:cNvPr id="4098" name="Picture 2" descr="http://pages.ramaz.org/2015/KayeJ/Mitzvah%20Fair/arro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9827">
            <a:off x="2778805" y="4572957"/>
            <a:ext cx="1114650" cy="86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://pages.ramaz.org/2015/KayeJ/Mitzvah%20Fair/arro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868937">
            <a:off x="4717031" y="4595531"/>
            <a:ext cx="1114650" cy="861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4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12479"/>
              </p:ext>
            </p:extLst>
          </p:nvPr>
        </p:nvGraphicFramePr>
        <p:xfrm>
          <a:off x="5227513" y="4248150"/>
          <a:ext cx="20591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3" imgW="1130394" imgH="729551" progId="ChemDraw.Document.6.0">
                  <p:embed/>
                </p:oleObj>
              </mc:Choice>
              <mc:Fallback>
                <p:oleObj name="CS ChemDraw Drawing" r:id="rId3" imgW="1130394" imgH="7295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7513" y="4248150"/>
                        <a:ext cx="2059112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271302"/>
              </p:ext>
            </p:extLst>
          </p:nvPr>
        </p:nvGraphicFramePr>
        <p:xfrm>
          <a:off x="4780862" y="2466975"/>
          <a:ext cx="2653401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5" imgW="1465816" imgH="729551" progId="ChemDraw.Document.6.0">
                  <p:embed/>
                </p:oleObj>
              </mc:Choice>
              <mc:Fallback>
                <p:oleObj name="CS ChemDraw Drawing" r:id="rId5" imgW="1465816" imgH="7295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0862" y="2466975"/>
                        <a:ext cx="2653401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Covalent Bond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wis Structures</a:t>
            </a:r>
            <a:endParaRPr lang="en-CA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2466975"/>
            <a:ext cx="572452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248150"/>
            <a:ext cx="54292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554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01437"/>
              </p:ext>
            </p:extLst>
          </p:nvPr>
        </p:nvGraphicFramePr>
        <p:xfrm>
          <a:off x="5170487" y="2601118"/>
          <a:ext cx="1943171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3" imgW="1060234" imgH="568179" progId="ChemDraw.Document.6.0">
                  <p:embed/>
                </p:oleObj>
              </mc:Choice>
              <mc:Fallback>
                <p:oleObj name="CS ChemDraw Drawing" r:id="rId3" imgW="1060234" imgH="5681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0487" y="2601118"/>
                        <a:ext cx="1943171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wis Structures and Multiple Bonds</a:t>
            </a:r>
            <a:endParaRPr lang="en-CA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4" y="2371725"/>
            <a:ext cx="6567485" cy="150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884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05803">
            <a:off x="6600203" y="5329435"/>
            <a:ext cx="573385" cy="934299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05803">
            <a:off x="6276655" y="4906188"/>
            <a:ext cx="518582" cy="729061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05803">
            <a:off x="6914208" y="4164625"/>
            <a:ext cx="573385" cy="934299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05803">
            <a:off x="7279351" y="4687866"/>
            <a:ext cx="573385" cy="9342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a Lewis Structu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00575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reating CO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Determine valence of all atoms </a:t>
            </a:r>
          </a:p>
          <a:p>
            <a:r>
              <a:rPr lang="en-US" dirty="0" smtClean="0"/>
              <a:t>Determine number of electrons required to fill the valence shell</a:t>
            </a:r>
          </a:p>
          <a:p>
            <a:pPr lvl="1"/>
            <a:r>
              <a:rPr lang="en-US" dirty="0" smtClean="0"/>
              <a:t>This gives the number of bonds</a:t>
            </a:r>
          </a:p>
          <a:p>
            <a:r>
              <a:rPr lang="en-US" dirty="0" smtClean="0"/>
              <a:t>Place the atom requiring the most bonds in the </a:t>
            </a:r>
            <a:r>
              <a:rPr lang="en-US" dirty="0" err="1" smtClean="0"/>
              <a:t>centre</a:t>
            </a:r>
            <a:endParaRPr lang="en-US" dirty="0" smtClean="0"/>
          </a:p>
          <a:p>
            <a:r>
              <a:rPr lang="en-US" dirty="0" smtClean="0"/>
              <a:t>Include the surrounding valence electrons</a:t>
            </a:r>
          </a:p>
          <a:p>
            <a:r>
              <a:rPr lang="en-US" dirty="0" smtClean="0"/>
              <a:t>Include the surrounding atoms with valence electrons</a:t>
            </a:r>
          </a:p>
          <a:p>
            <a:r>
              <a:rPr lang="en-US" dirty="0" smtClean="0"/>
              <a:t>Connect unpaired electrons</a:t>
            </a:r>
          </a:p>
          <a:p>
            <a:r>
              <a:rPr lang="en-US" dirty="0" smtClean="0"/>
              <a:t>All atoms should have 8 electrons (2 if hydrogen)</a:t>
            </a:r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58699"/>
              </p:ext>
            </p:extLst>
          </p:nvPr>
        </p:nvGraphicFramePr>
        <p:xfrm>
          <a:off x="6170612" y="1852612"/>
          <a:ext cx="20074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CS ChemDraw Drawing" r:id="rId4" imgW="974962" imgH="293550" progId="ChemDraw.Document.6.0">
                  <p:embed/>
                </p:oleObj>
              </mc:Choice>
              <mc:Fallback>
                <p:oleObj name="CS ChemDraw Drawing" r:id="rId4" imgW="974962" imgH="293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0612" y="1852612"/>
                        <a:ext cx="2007412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79395"/>
              </p:ext>
            </p:extLst>
          </p:nvPr>
        </p:nvGraphicFramePr>
        <p:xfrm>
          <a:off x="6203946" y="2652713"/>
          <a:ext cx="1554165" cy="61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CS ChemDraw Drawing" r:id="rId6" imgW="735876" imgH="293550" progId="ChemDraw.Document.6.0">
                  <p:embed/>
                </p:oleObj>
              </mc:Choice>
              <mc:Fallback>
                <p:oleObj name="CS ChemDraw Drawing" r:id="rId6" imgW="735876" imgH="293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3946" y="2652713"/>
                        <a:ext cx="1554165" cy="619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93159"/>
              </p:ext>
            </p:extLst>
          </p:nvPr>
        </p:nvGraphicFramePr>
        <p:xfrm>
          <a:off x="6691311" y="3643312"/>
          <a:ext cx="638175" cy="190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CS ChemDraw Drawing" r:id="rId8" imgW="133575" imgH="398969" progId="ChemDraw.Document.6.0">
                  <p:embed/>
                </p:oleObj>
              </mc:Choice>
              <mc:Fallback>
                <p:oleObj name="CS ChemDraw Drawing" r:id="rId8" imgW="133575" imgH="3989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1311" y="3643312"/>
                        <a:ext cx="638175" cy="190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20808"/>
              </p:ext>
            </p:extLst>
          </p:nvPr>
        </p:nvGraphicFramePr>
        <p:xfrm>
          <a:off x="7056775" y="4106042"/>
          <a:ext cx="105172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CS ChemDraw Drawing" r:id="rId10" imgW="252578" imgH="257329" progId="ChemDraw.Document.6.0">
                  <p:embed/>
                </p:oleObj>
              </mc:Choice>
              <mc:Fallback>
                <p:oleObj name="CS ChemDraw Drawing" r:id="rId10" imgW="252578" imgH="2573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6775" y="4106042"/>
                        <a:ext cx="105172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22064"/>
              </p:ext>
            </p:extLst>
          </p:nvPr>
        </p:nvGraphicFramePr>
        <p:xfrm>
          <a:off x="5868627" y="5266412"/>
          <a:ext cx="1065746" cy="108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CS ChemDraw Drawing" r:id="rId12" imgW="252578" imgH="257329" progId="ChemDraw.Document.6.0">
                  <p:embed/>
                </p:oleObj>
              </mc:Choice>
              <mc:Fallback>
                <p:oleObj name="CS ChemDraw Drawing" r:id="rId12" imgW="252578" imgH="2573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8627" y="5266412"/>
                        <a:ext cx="1065746" cy="1085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90255"/>
              </p:ext>
            </p:extLst>
          </p:nvPr>
        </p:nvGraphicFramePr>
        <p:xfrm>
          <a:off x="6447494" y="4637762"/>
          <a:ext cx="1171576" cy="117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CS ChemDraw Drawing" r:id="rId14" imgW="228022" imgH="228137" progId="ChemDraw.Document.6.0">
                  <p:embed/>
                </p:oleObj>
              </mc:Choice>
              <mc:Fallback>
                <p:oleObj name="CS ChemDraw Drawing" r:id="rId14" imgW="228022" imgH="2281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47494" y="4637762"/>
                        <a:ext cx="1171576" cy="1171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3877"/>
              </p:ext>
            </p:extLst>
          </p:nvPr>
        </p:nvGraphicFramePr>
        <p:xfrm>
          <a:off x="5846521" y="4091849"/>
          <a:ext cx="2230646" cy="225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CS ChemDraw Drawing" r:id="rId16" imgW="532950" imgH="537635" progId="ChemDraw.Document.6.0">
                  <p:embed/>
                </p:oleObj>
              </mc:Choice>
              <mc:Fallback>
                <p:oleObj name="CS ChemDraw Drawing" r:id="rId16" imgW="532950" imgH="5376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46521" y="4091849"/>
                        <a:ext cx="2230646" cy="225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63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67</TotalTime>
  <Words>236</Words>
  <Application>Microsoft Office PowerPoint</Application>
  <PresentationFormat>On-screen Show (4:3)</PresentationFormat>
  <Paragraphs>62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Clarity</vt:lpstr>
      <vt:lpstr>CS ChemDraw Drawing</vt:lpstr>
      <vt:lpstr>Ionic and Covalent Bonding</vt:lpstr>
      <vt:lpstr>Ionic versus Covalent </vt:lpstr>
      <vt:lpstr>Ionic Bonds</vt:lpstr>
      <vt:lpstr>Covalent Bonds</vt:lpstr>
      <vt:lpstr>Ionic or Covalent</vt:lpstr>
      <vt:lpstr>Representing Ionic Bonding</vt:lpstr>
      <vt:lpstr>Representing Covalent Bonding</vt:lpstr>
      <vt:lpstr>Lewis Structures and Multiple Bonds</vt:lpstr>
      <vt:lpstr>Creating a Lewis Structure</vt:lpstr>
      <vt:lpstr>Practice Lewis Structur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onic and Covalent Bonding</dc:title>
  <dc:creator>User</dc:creator>
  <cp:lastModifiedBy>User</cp:lastModifiedBy>
  <cp:revision>21</cp:revision>
  <dcterms:created xsi:type="dcterms:W3CDTF">2013-02-28T02:29:18Z</dcterms:created>
  <dcterms:modified xsi:type="dcterms:W3CDTF">2013-02-28T05:17:02Z</dcterms:modified>
</cp:coreProperties>
</file>